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70" r:id="rId7"/>
    <p:sldId id="261" r:id="rId8"/>
    <p:sldId id="271" r:id="rId9"/>
    <p:sldId id="274" r:id="rId10"/>
    <p:sldId id="272" r:id="rId11"/>
    <p:sldId id="273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69" r:id="rId20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F7DE5-40C9-4D4D-A099-1F8083A293D1}" type="datetimeFigureOut">
              <a:rPr lang="el-GR" smtClean="0"/>
              <a:pPr/>
              <a:t>24/5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5A7805-5EFF-424C-92D9-F804B6B5D1AB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F7DE5-40C9-4D4D-A099-1F8083A293D1}" type="datetimeFigureOut">
              <a:rPr lang="el-GR" smtClean="0"/>
              <a:pPr/>
              <a:t>24/5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5A7805-5EFF-424C-92D9-F804B6B5D1AB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F7DE5-40C9-4D4D-A099-1F8083A293D1}" type="datetimeFigureOut">
              <a:rPr lang="el-GR" smtClean="0"/>
              <a:pPr/>
              <a:t>24/5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5A7805-5EFF-424C-92D9-F804B6B5D1AB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F7DE5-40C9-4D4D-A099-1F8083A293D1}" type="datetimeFigureOut">
              <a:rPr lang="el-GR" smtClean="0"/>
              <a:pPr/>
              <a:t>24/5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5A7805-5EFF-424C-92D9-F804B6B5D1AB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F7DE5-40C9-4D4D-A099-1F8083A293D1}" type="datetimeFigureOut">
              <a:rPr lang="el-GR" smtClean="0"/>
              <a:pPr/>
              <a:t>24/5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5A7805-5EFF-424C-92D9-F804B6B5D1AB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F7DE5-40C9-4D4D-A099-1F8083A293D1}" type="datetimeFigureOut">
              <a:rPr lang="el-GR" smtClean="0"/>
              <a:pPr/>
              <a:t>24/5/2022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5A7805-5EFF-424C-92D9-F804B6B5D1AB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F7DE5-40C9-4D4D-A099-1F8083A293D1}" type="datetimeFigureOut">
              <a:rPr lang="el-GR" smtClean="0"/>
              <a:pPr/>
              <a:t>24/5/2022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5A7805-5EFF-424C-92D9-F804B6B5D1AB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F7DE5-40C9-4D4D-A099-1F8083A293D1}" type="datetimeFigureOut">
              <a:rPr lang="el-GR" smtClean="0"/>
              <a:pPr/>
              <a:t>24/5/2022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5A7805-5EFF-424C-92D9-F804B6B5D1AB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F7DE5-40C9-4D4D-A099-1F8083A293D1}" type="datetimeFigureOut">
              <a:rPr lang="el-GR" smtClean="0"/>
              <a:pPr/>
              <a:t>24/5/2022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5A7805-5EFF-424C-92D9-F804B6B5D1AB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F7DE5-40C9-4D4D-A099-1F8083A293D1}" type="datetimeFigureOut">
              <a:rPr lang="el-GR" smtClean="0"/>
              <a:pPr/>
              <a:t>24/5/2022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5A7805-5EFF-424C-92D9-F804B6B5D1AB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F7DE5-40C9-4D4D-A099-1F8083A293D1}" type="datetimeFigureOut">
              <a:rPr lang="el-GR" smtClean="0"/>
              <a:pPr/>
              <a:t>24/5/2022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5A7805-5EFF-424C-92D9-F804B6B5D1AB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1F7DE5-40C9-4D4D-A099-1F8083A293D1}" type="datetimeFigureOut">
              <a:rPr lang="el-GR" smtClean="0"/>
              <a:pPr/>
              <a:t>24/5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5A7805-5EFF-424C-92D9-F804B6B5D1AB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png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Y</a:t>
            </a:r>
            <a:r>
              <a:rPr lang="el-GR" dirty="0" err="1" smtClean="0"/>
              <a:t>δραυλικός</a:t>
            </a:r>
            <a:r>
              <a:rPr lang="el-GR" dirty="0" smtClean="0"/>
              <a:t> σχεδιασμός τάφρων</a:t>
            </a:r>
            <a:endParaRPr lang="el-GR" dirty="0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dirty="0" smtClean="0"/>
              <a:t>Δρ Μ. </a:t>
            </a:r>
            <a:r>
              <a:rPr lang="el-GR" dirty="0" err="1" smtClean="0"/>
              <a:t>Σπηλιώτης</a:t>
            </a:r>
            <a:endParaRPr lang="el-GR" dirty="0" smtClean="0"/>
          </a:p>
          <a:p>
            <a:r>
              <a:rPr lang="el-GR" dirty="0" smtClean="0"/>
              <a:t>(κυρίως με βάση Τσακίρης, 2010)</a:t>
            </a:r>
            <a:endParaRPr lang="el-GR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358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114116" y="1600200"/>
            <a:ext cx="6915767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368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7200" y="2240121"/>
            <a:ext cx="8229600" cy="3246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857250" y="2666841"/>
            <a:ext cx="7429500" cy="2392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Κλίση πρανών</a:t>
            </a:r>
            <a:endParaRPr lang="el-GR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082040" y="1954371"/>
            <a:ext cx="6979920" cy="3817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χέση πλάτους –πυθμένα - τάφρος</a:t>
            </a:r>
            <a:endParaRPr lang="el-GR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l="16972" t="29358" r="26916" b="9084"/>
          <a:stretch>
            <a:fillRect/>
          </a:stretch>
        </p:blipFill>
        <p:spPr bwMode="auto">
          <a:xfrm>
            <a:off x="714348" y="1500174"/>
            <a:ext cx="7524803" cy="4643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Ορθογώνιο"/>
          <p:cNvSpPr/>
          <p:nvPr/>
        </p:nvSpPr>
        <p:spPr>
          <a:xfrm>
            <a:off x="285720" y="1357298"/>
            <a:ext cx="8643998" cy="1928826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5 - Ορθογώνιο"/>
          <p:cNvSpPr/>
          <p:nvPr/>
        </p:nvSpPr>
        <p:spPr>
          <a:xfrm>
            <a:off x="5194136" y="4786322"/>
            <a:ext cx="39498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 smtClean="0"/>
              <a:t>Τσακίρης, 2010 και Σιδηρόπουλος, 2020</a:t>
            </a:r>
            <a:endParaRPr lang="el-GR" dirty="0"/>
          </a:p>
        </p:txBody>
      </p:sp>
      <p:sp>
        <p:nvSpPr>
          <p:cNvPr id="7" name="6 - Έκρηξη 2"/>
          <p:cNvSpPr/>
          <p:nvPr/>
        </p:nvSpPr>
        <p:spPr>
          <a:xfrm>
            <a:off x="214282" y="4214818"/>
            <a:ext cx="2643206" cy="2643182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1400" dirty="0" smtClean="0"/>
              <a:t>Επιπρόσθετο σε σχέση με το μάθημα της Υδραυλικής</a:t>
            </a:r>
            <a:endParaRPr lang="el-GR" sz="14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Άσκηση Τάφρος</a:t>
            </a:r>
            <a:endParaRPr lang="el-GR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714347" y="1714488"/>
            <a:ext cx="8290055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 l="7745" r="45495"/>
          <a:stretch>
            <a:fillRect/>
          </a:stretch>
        </p:blipFill>
        <p:spPr bwMode="auto">
          <a:xfrm rot="5400000">
            <a:off x="3286608" y="1071054"/>
            <a:ext cx="2643206" cy="750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7 - Ορθογώνιο"/>
          <p:cNvSpPr/>
          <p:nvPr/>
        </p:nvSpPr>
        <p:spPr>
          <a:xfrm>
            <a:off x="1142976" y="4286256"/>
            <a:ext cx="6858048" cy="64294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8 - TextBox"/>
          <p:cNvSpPr txBox="1"/>
          <p:nvPr/>
        </p:nvSpPr>
        <p:spPr>
          <a:xfrm>
            <a:off x="714348" y="2500306"/>
            <a:ext cx="3357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Λύση</a:t>
            </a:r>
            <a:endParaRPr lang="el-GR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1531654" y="111361"/>
            <a:ext cx="6009249" cy="7500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Γεωμετρική πρόταση</a:t>
            </a:r>
            <a:endParaRPr lang="el-GR" b="1" dirty="0">
              <a:solidFill>
                <a:schemeClr val="accent3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4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000" b="1" dirty="0" smtClean="0">
                <a:solidFill>
                  <a:schemeClr val="accent3">
                    <a:lumMod val="50000"/>
                  </a:schemeClr>
                </a:solidFill>
              </a:rPr>
              <a:t>b</a:t>
            </a:r>
            <a:r>
              <a:rPr lang="el-GR" sz="4000" b="1" dirty="0" smtClean="0">
                <a:solidFill>
                  <a:schemeClr val="accent3">
                    <a:lumMod val="50000"/>
                  </a:schemeClr>
                </a:solidFill>
              </a:rPr>
              <a:t>/</a:t>
            </a:r>
            <a:r>
              <a:rPr lang="en-US" sz="4000" b="1" dirty="0" smtClean="0">
                <a:solidFill>
                  <a:schemeClr val="accent3">
                    <a:lumMod val="50000"/>
                  </a:schemeClr>
                </a:solidFill>
              </a:rPr>
              <a:t>y=4</a:t>
            </a:r>
            <a:r>
              <a:rPr lang="en-US" sz="4000" b="1" dirty="0">
                <a:solidFill>
                  <a:schemeClr val="accent3">
                    <a:lumMod val="50000"/>
                  </a:schemeClr>
                </a:solidFill>
              </a:rPr>
              <a:t>-z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=4-1.5=2.5  </a:t>
            </a:r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άρα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b=2.5y</a:t>
            </a:r>
          </a:p>
          <a:p>
            <a:endParaRPr lang="en-US" dirty="0"/>
          </a:p>
          <a:p>
            <a:r>
              <a:rPr lang="en-US" dirty="0" smtClean="0"/>
              <a:t>T</a:t>
            </a:r>
            <a:r>
              <a:rPr lang="el-GR" dirty="0" err="1" smtClean="0"/>
              <a:t>ότε</a:t>
            </a:r>
            <a:r>
              <a:rPr lang="el-GR" dirty="0" smtClean="0"/>
              <a:t> όμως τα γεωμετρικά στοιχεία της διατομής είναι:</a:t>
            </a:r>
            <a:endParaRPr lang="el-GR" dirty="0"/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785786" y="4143380"/>
          <a:ext cx="6873730" cy="214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3340080" imgH="1041120" progId="Equation.DSMT4">
                  <p:embed/>
                </p:oleObj>
              </mc:Choice>
              <mc:Fallback>
                <p:oleObj name="Equation" r:id="rId3" imgW="334008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4143380"/>
                        <a:ext cx="6873730" cy="21431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48462" y="1500174"/>
            <a:ext cx="2395538" cy="1295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Ομοιόμορφη ροής εξίσωση του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nning</a:t>
            </a:r>
            <a:endParaRPr lang="el-GR" b="1" dirty="0">
              <a:solidFill>
                <a:schemeClr val="accent3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4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571472" y="2000240"/>
          <a:ext cx="6926263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3365280" imgH="1384200" progId="Equation.DSMT4">
                  <p:embed/>
                </p:oleObj>
              </mc:Choice>
              <mc:Fallback>
                <p:oleObj name="Equation" r:id="rId3" imgW="3365280" imgH="13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000240"/>
                        <a:ext cx="6926263" cy="2847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ότε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ροκύπτει </a:t>
            </a:r>
            <a:r>
              <a:rPr lang="el-GR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ποδεκτή ταχύτητα</a:t>
            </a:r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για μία σειρά από εδάφη</a:t>
            </a:r>
            <a:endParaRPr lang="el-GR" b="1" dirty="0">
              <a:solidFill>
                <a:schemeClr val="accent3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4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857224" y="2500306"/>
          <a:ext cx="58277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2831760" imgH="419040" progId="Equation.DSMT4">
                  <p:embed/>
                </p:oleObj>
              </mc:Choice>
              <mc:Fallback>
                <p:oleObj name="Equation" r:id="rId3" imgW="28317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500306"/>
                        <a:ext cx="5827713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71736" y="3947422"/>
            <a:ext cx="5552080" cy="255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l="7527" t="12423" r="6452" b="8016"/>
          <a:stretch>
            <a:fillRect/>
          </a:stretch>
        </p:blipFill>
        <p:spPr bwMode="auto">
          <a:xfrm>
            <a:off x="0" y="285728"/>
            <a:ext cx="8143900" cy="6858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</p:pic>
      <p:cxnSp>
        <p:nvCxnSpPr>
          <p:cNvPr id="5" name="4 - Ευθύγραμμο βέλος σύνδεσης"/>
          <p:cNvCxnSpPr/>
          <p:nvPr/>
        </p:nvCxnSpPr>
        <p:spPr>
          <a:xfrm flipV="1">
            <a:off x="7072330" y="2214554"/>
            <a:ext cx="642942" cy="1428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5 - TextBox"/>
          <p:cNvSpPr txBox="1"/>
          <p:nvPr/>
        </p:nvSpPr>
        <p:spPr>
          <a:xfrm>
            <a:off x="6715140" y="1428736"/>
            <a:ext cx="2071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Σακκάς, 1988</a:t>
            </a:r>
            <a:endParaRPr lang="el-GR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άφρος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None/>
            </a:pPr>
            <a:endParaRPr lang="el-GR" dirty="0" smtClean="0"/>
          </a:p>
          <a:p>
            <a:pPr>
              <a:buNone/>
            </a:pPr>
            <a:r>
              <a:rPr lang="el-GR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Στράγγιση: </a:t>
            </a:r>
            <a:r>
              <a:rPr lang="el-GR" dirty="0" smtClean="0"/>
              <a:t>συλλογή πλεονάζοντος νερού</a:t>
            </a:r>
            <a:r>
              <a:rPr lang="en-US" dirty="0" smtClean="0"/>
              <a:t> </a:t>
            </a:r>
            <a:r>
              <a:rPr lang="el-GR" dirty="0" smtClean="0"/>
              <a:t>στην </a:t>
            </a:r>
            <a:r>
              <a:rPr lang="el-GR" b="1" dirty="0" smtClean="0">
                <a:solidFill>
                  <a:srgbClr val="00B050"/>
                </a:solidFill>
              </a:rPr>
              <a:t>επιφάνεια</a:t>
            </a:r>
            <a:r>
              <a:rPr lang="el-GR" dirty="0" smtClean="0"/>
              <a:t> ή το </a:t>
            </a:r>
            <a:r>
              <a:rPr lang="el-GR" dirty="0" err="1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ριζόστρωμα</a:t>
            </a:r>
            <a:r>
              <a:rPr lang="el-GR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</a:p>
          <a:p>
            <a:pPr>
              <a:buNone/>
            </a:pPr>
            <a:r>
              <a:rPr lang="el-GR" dirty="0" smtClean="0">
                <a:solidFill>
                  <a:srgbClr val="FF0000"/>
                </a:solidFill>
              </a:rPr>
              <a:t>Τάφρος: </a:t>
            </a:r>
            <a:r>
              <a:rPr lang="el-GR" b="1" dirty="0" err="1" smtClean="0">
                <a:solidFill>
                  <a:srgbClr val="0070C0"/>
                </a:solidFill>
              </a:rPr>
              <a:t>Ανεπένδυτη</a:t>
            </a:r>
            <a:r>
              <a:rPr lang="el-GR" b="1" dirty="0" smtClean="0">
                <a:solidFill>
                  <a:srgbClr val="0070C0"/>
                </a:solidFill>
              </a:rPr>
              <a:t> διώρυγα </a:t>
            </a:r>
            <a:r>
              <a:rPr lang="el-GR" dirty="0" smtClean="0"/>
              <a:t>για συλλογή πλεονάζοντος νερού</a:t>
            </a:r>
            <a:r>
              <a:rPr lang="en-US" dirty="0" smtClean="0"/>
              <a:t> </a:t>
            </a:r>
            <a:r>
              <a:rPr lang="el-GR" dirty="0" smtClean="0"/>
              <a:t>στην </a:t>
            </a:r>
            <a:r>
              <a:rPr lang="el-GR" b="1" dirty="0" smtClean="0">
                <a:solidFill>
                  <a:srgbClr val="00B050"/>
                </a:solidFill>
              </a:rPr>
              <a:t>επιφάνεια</a:t>
            </a:r>
          </a:p>
          <a:p>
            <a:pPr>
              <a:buNone/>
            </a:pPr>
            <a:r>
              <a:rPr lang="el-GR" dirty="0" smtClean="0"/>
              <a:t>Συλλέγει:</a:t>
            </a:r>
          </a:p>
          <a:p>
            <a:r>
              <a:rPr lang="el-GR" dirty="0" smtClean="0"/>
              <a:t>Πλεονάζον νερό άρδευσης</a:t>
            </a:r>
          </a:p>
          <a:p>
            <a:r>
              <a:rPr lang="el-GR" dirty="0" smtClean="0"/>
              <a:t>Πλεονάζον νερό ραγδαία βροχής</a:t>
            </a:r>
          </a:p>
          <a:p>
            <a:endParaRPr lang="el-GR" dirty="0" smtClean="0"/>
          </a:p>
          <a:p>
            <a:r>
              <a:rPr lang="el-GR" dirty="0" smtClean="0"/>
              <a:t>Συνήθως δυσμενέστερη περίπτωση η δεύτερη (υδρολογικός σχεδιασμός για παροχή αιχμής)</a:t>
            </a:r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r>
              <a:rPr lang="el-GR" b="1" dirty="0" err="1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Ντραίνες</a:t>
            </a:r>
            <a:r>
              <a:rPr lang="el-GR" b="1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l-GR" dirty="0" smtClean="0"/>
              <a:t>για απομάκρυνση νερού από το </a:t>
            </a:r>
            <a:r>
              <a:rPr lang="el-GR" sz="3100" dirty="0" err="1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ριζόστρωμα</a:t>
            </a:r>
            <a:r>
              <a:rPr lang="el-GR" sz="31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l-GR" dirty="0" smtClean="0"/>
              <a:t>και έλεγχο </a:t>
            </a:r>
            <a:r>
              <a:rPr lang="el-GR" dirty="0" err="1" smtClean="0"/>
              <a:t>φρεατικής</a:t>
            </a:r>
            <a:r>
              <a:rPr lang="el-GR" dirty="0" smtClean="0"/>
              <a:t> στάθμης</a:t>
            </a:r>
            <a:endParaRPr lang="el-GR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283970" y="1946751"/>
            <a:ext cx="6576060" cy="3832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err="1" smtClean="0"/>
              <a:t>Ανεπένδυτες</a:t>
            </a:r>
            <a:r>
              <a:rPr lang="el-GR" dirty="0" smtClean="0"/>
              <a:t> διώρυγες--- περιορισμός μέγιστης ταχύτητας</a:t>
            </a:r>
            <a:endParaRPr lang="el-GR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65930" y="1928802"/>
            <a:ext cx="7766658" cy="35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l="29579" t="17578" r="31355" b="10663"/>
          <a:stretch>
            <a:fillRect/>
          </a:stretch>
        </p:blipFill>
        <p:spPr bwMode="auto">
          <a:xfrm>
            <a:off x="785786" y="428604"/>
            <a:ext cx="5857916" cy="6052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Ελεύθερο περιθώριο</a:t>
            </a:r>
            <a:r>
              <a:rPr lang="en-US" dirty="0" smtClean="0"/>
              <a:t> w(</a:t>
            </a:r>
            <a:r>
              <a:rPr lang="el-GR" dirty="0" smtClean="0"/>
              <a:t>αντίστοιχο</a:t>
            </a:r>
            <a:r>
              <a:rPr lang="en-US" dirty="0" smtClean="0"/>
              <a:t> f)</a:t>
            </a:r>
            <a:r>
              <a:rPr lang="el-GR" dirty="0" smtClean="0"/>
              <a:t> </a:t>
            </a:r>
            <a:endParaRPr lang="el-GR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651894" y="1600200"/>
            <a:ext cx="3840211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TextBox"/>
          <p:cNvSpPr txBox="1"/>
          <p:nvPr/>
        </p:nvSpPr>
        <p:spPr>
          <a:xfrm>
            <a:off x="6643702" y="2428868"/>
            <a:ext cx="2000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Προστατευμένα πρανή: </a:t>
            </a:r>
            <a:r>
              <a:rPr lang="el-GR" dirty="0" err="1" smtClean="0"/>
              <a:t>σαρζανέτια</a:t>
            </a:r>
            <a:r>
              <a:rPr lang="el-GR" dirty="0" smtClean="0"/>
              <a:t> ή </a:t>
            </a:r>
            <a:r>
              <a:rPr lang="el-GR" dirty="0" err="1" smtClean="0"/>
              <a:t>λιθορριπή</a:t>
            </a:r>
            <a:r>
              <a:rPr lang="el-GR" dirty="0" smtClean="0"/>
              <a:t>)</a:t>
            </a:r>
            <a:endParaRPr lang="el-GR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υντελεστής </a:t>
            </a:r>
            <a:r>
              <a:rPr lang="en-US" dirty="0" smtClean="0"/>
              <a:t>Manning </a:t>
            </a:r>
            <a:r>
              <a:rPr lang="el-GR" dirty="0" smtClean="0"/>
              <a:t>σε τάφρους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err="1" smtClean="0"/>
              <a:t>Ανεπένδυτοι</a:t>
            </a:r>
            <a:endParaRPr lang="el-GR" dirty="0" smtClean="0"/>
          </a:p>
          <a:p>
            <a:r>
              <a:rPr lang="el-GR" dirty="0" smtClean="0"/>
              <a:t>Μεταβλητή τραχύτητα στο χρόνο</a:t>
            </a:r>
          </a:p>
          <a:p>
            <a:r>
              <a:rPr lang="el-GR" dirty="0" smtClean="0"/>
              <a:t>Περιορισμένο πλάτος</a:t>
            </a:r>
            <a:endParaRPr lang="el-GR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378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7200" y="2424303"/>
            <a:ext cx="8229600" cy="2877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TextBox"/>
          <p:cNvSpPr txBox="1"/>
          <p:nvPr/>
        </p:nvSpPr>
        <p:spPr>
          <a:xfrm>
            <a:off x="3857620" y="5643578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err="1" smtClean="0"/>
              <a:t>Τζιμοπουλος</a:t>
            </a:r>
            <a:r>
              <a:rPr lang="el-GR" dirty="0" smtClean="0"/>
              <a:t>, 1983</a:t>
            </a:r>
            <a:endParaRPr lang="el-GR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8</TotalTime>
  <Words>163</Words>
  <Application>Microsoft Office PowerPoint</Application>
  <PresentationFormat>Προβολή στην οθόνη (4:3)</PresentationFormat>
  <Paragraphs>39</Paragraphs>
  <Slides>19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2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9</vt:i4>
      </vt:variant>
    </vt:vector>
  </HeadingPairs>
  <TitlesOfParts>
    <vt:vector size="23" baseType="lpstr">
      <vt:lpstr>Arial</vt:lpstr>
      <vt:lpstr>Calibri</vt:lpstr>
      <vt:lpstr>Θέμα του Office</vt:lpstr>
      <vt:lpstr>Equation</vt:lpstr>
      <vt:lpstr>Yδραυλικός σχεδιασμός τάφρων</vt:lpstr>
      <vt:lpstr>Παρουσίαση του PowerPoint</vt:lpstr>
      <vt:lpstr>Τάφρος</vt:lpstr>
      <vt:lpstr>Παρουσίαση του PowerPoint</vt:lpstr>
      <vt:lpstr>Ανεπένδυτες διώρυγες--- περιορισμός μέγιστης ταχύτητας</vt:lpstr>
      <vt:lpstr>Παρουσίαση του PowerPoint</vt:lpstr>
      <vt:lpstr>Ελεύθερο περιθώριο w(αντίστοιχο f) </vt:lpstr>
      <vt:lpstr>Συντελεστής Manning σε τάφρους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Κλίση πρανών</vt:lpstr>
      <vt:lpstr>Σχέση πλάτους –πυθμένα - τάφρος</vt:lpstr>
      <vt:lpstr>Άσκηση Τάφρος</vt:lpstr>
      <vt:lpstr>Παρουσίαση του PowerPoint</vt:lpstr>
      <vt:lpstr>Γεωμετρική πρόταση</vt:lpstr>
      <vt:lpstr>Ομοιόμορφη ροής εξίσωση του Manning</vt:lpstr>
      <vt:lpstr>Oπότε  προκύπτει αποδεκτή ταχύτητα για μία σειρά από εδάφη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δραυλικός σχεδιασμός τάφρων</dc:title>
  <dc:creator>Spiliotis</dc:creator>
  <cp:lastModifiedBy>χ</cp:lastModifiedBy>
  <cp:revision>4</cp:revision>
  <dcterms:created xsi:type="dcterms:W3CDTF">2020-05-05T08:20:55Z</dcterms:created>
  <dcterms:modified xsi:type="dcterms:W3CDTF">2022-05-24T12:24:11Z</dcterms:modified>
</cp:coreProperties>
</file>